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7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</a:t>
            </a:r>
            <a:r>
              <a:rPr lang="en-US" smtClean="0"/>
              <a:t>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approximating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here generally work with differentiable funct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For concepts, we only really need to know 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differentiation.  Useful reminder that order of multivariate derivative doesn’t matter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r>
                  <a:rPr lang="en-US" dirty="0"/>
                  <a:t>I’ll 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Script:  2D function: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</a:t>
                </a:r>
                <a:r>
                  <a:rPr lang="en-US" dirty="0" smtClean="0">
                    <a:ea typeface="Cambria Math" panose="02040503050406030204" pitchFamily="18" charset="0"/>
                  </a:rPr>
                  <a:t>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density at loc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Script:  </a:t>
                </a:r>
                <a:r>
                  <a:rPr lang="en-US" dirty="0"/>
                  <a:t>operators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dirty="0"/>
                  <a:t> for expectation and variance of a function)</a:t>
                </a:r>
              </a:p>
              <a:p>
                <a:pPr lvl="1"/>
                <a:r>
                  <a:rPr lang="en-US" dirty="0"/>
                  <a:t>tilde 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 (not interesting)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9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8</TotalTime>
  <Words>625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0</cp:revision>
  <cp:lastPrinted>2016-03-29T17:26:02Z</cp:lastPrinted>
  <dcterms:created xsi:type="dcterms:W3CDTF">2015-12-08T21:28:56Z</dcterms:created>
  <dcterms:modified xsi:type="dcterms:W3CDTF">2016-03-31T14:24:06Z</dcterms:modified>
</cp:coreProperties>
</file>